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3" r:id="rId2"/>
    <p:sldId id="261" r:id="rId3"/>
    <p:sldId id="262" r:id="rId4"/>
    <p:sldId id="260" r:id="rId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55" autoAdjust="0"/>
    <p:restoredTop sz="94343" autoAdjust="0"/>
  </p:normalViewPr>
  <p:slideViewPr>
    <p:cSldViewPr snapToGrid="0">
      <p:cViewPr varScale="1">
        <p:scale>
          <a:sx n="67" d="100"/>
          <a:sy n="67" d="100"/>
        </p:scale>
        <p:origin x="540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26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xed Signal Design 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xed Signal Design 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xed Signal Design 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6.png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 4528 equivalent block diagram </a:t>
            </a:r>
            <a:br>
              <a:rPr lang="en-US" dirty="0"/>
            </a:br>
            <a:r>
              <a:rPr lang="en-US" dirty="0"/>
              <a:t>(from AN-1114 application note of Analog Design)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4637" y="1343025"/>
            <a:ext cx="6562725" cy="4171950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4358640" y="3199952"/>
            <a:ext cx="2407920" cy="952948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/>
          <p:cNvSpPr/>
          <p:nvPr/>
        </p:nvSpPr>
        <p:spPr>
          <a:xfrm>
            <a:off x="3985259" y="4335780"/>
            <a:ext cx="1737361" cy="8763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3718559" y="1868897"/>
            <a:ext cx="2324101" cy="101555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/>
          <p:cNvSpPr txBox="1"/>
          <p:nvPr/>
        </p:nvSpPr>
        <p:spPr>
          <a:xfrm>
            <a:off x="484754" y="1222566"/>
            <a:ext cx="3121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pper modulation is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ed only to the first stage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176977" y="4994649"/>
            <a:ext cx="37369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frequency path (not chopped)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obtain a wide bandwidth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7993731" y="3506569"/>
            <a:ext cx="3044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edback loop for reduction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offset ripple</a:t>
            </a:r>
          </a:p>
        </p:txBody>
      </p:sp>
      <p:cxnSp>
        <p:nvCxnSpPr>
          <p:cNvPr id="12" name="Connettore 2 11"/>
          <p:cNvCxnSpPr/>
          <p:nvPr/>
        </p:nvCxnSpPr>
        <p:spPr>
          <a:xfrm flipH="1" flipV="1">
            <a:off x="6883531" y="3604260"/>
            <a:ext cx="1110200" cy="1592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>
            <a:off x="3395909" y="1553394"/>
            <a:ext cx="509712" cy="2560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/>
          <p:cNvCxnSpPr/>
          <p:nvPr/>
        </p:nvCxnSpPr>
        <p:spPr>
          <a:xfrm flipV="1">
            <a:off x="3659041" y="5126604"/>
            <a:ext cx="516719" cy="26835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5494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22173" y="106006"/>
            <a:ext cx="10515600" cy="662397"/>
          </a:xfrm>
        </p:spPr>
        <p:txBody>
          <a:bodyPr/>
          <a:lstStyle/>
          <a:p>
            <a:r>
              <a:rPr lang="en-US" dirty="0"/>
              <a:t>A recently introduced chopper op-amp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956" y="931212"/>
            <a:ext cx="6129196" cy="1094499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7736" y="1230374"/>
            <a:ext cx="3524250" cy="159067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173" y="2161055"/>
            <a:ext cx="3044891" cy="3800273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7064" y="2956393"/>
            <a:ext cx="4191000" cy="2990850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4870133" y="2033063"/>
            <a:ext cx="31726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 residual 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 and flicker noise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ifted at the clock frequency</a:t>
            </a:r>
          </a:p>
        </p:txBody>
      </p:sp>
      <p:cxnSp>
        <p:nvCxnSpPr>
          <p:cNvPr id="10" name="Connettore 2 9"/>
          <p:cNvCxnSpPr/>
          <p:nvPr/>
        </p:nvCxnSpPr>
        <p:spPr>
          <a:xfrm flipH="1">
            <a:off x="6536601" y="2923638"/>
            <a:ext cx="244444" cy="389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2393055" y="5347752"/>
            <a:ext cx="3082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low noise density down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low frequencies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838200" y="2362953"/>
            <a:ext cx="2728864" cy="458095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/>
          <p:cNvSpPr txBox="1"/>
          <p:nvPr/>
        </p:nvSpPr>
        <p:spPr>
          <a:xfrm>
            <a:off x="2062094" y="1979536"/>
            <a:ext cx="2488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low offset voltage</a:t>
            </a:r>
          </a:p>
        </p:txBody>
      </p:sp>
    </p:spTree>
    <p:extLst>
      <p:ext uri="{BB962C8B-B14F-4D97-AF65-F5344CB8AC3E}">
        <p14:creationId xmlns:p14="http://schemas.microsoft.com/office/powerpoint/2010/main" val="35173180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xed Signal Design 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4498" y="452673"/>
            <a:ext cx="8198166" cy="517952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718" y="161406"/>
            <a:ext cx="8915400" cy="885825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575180" y="1338498"/>
            <a:ext cx="35958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 relatively high bias currents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 CMOS amplifier: effect of 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ge injection from the input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witches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472588" y="3262978"/>
            <a:ext cx="38010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 relatively low input resistance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ffect of alternating Vin and –Vin </a:t>
            </a:r>
          </a:p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ross the input capacitance) </a:t>
            </a:r>
          </a:p>
        </p:txBody>
      </p:sp>
      <p:cxnSp>
        <p:nvCxnSpPr>
          <p:cNvPr id="9" name="Connettore 2 8"/>
          <p:cNvCxnSpPr/>
          <p:nvPr/>
        </p:nvCxnSpPr>
        <p:spPr>
          <a:xfrm>
            <a:off x="3870960" y="1951485"/>
            <a:ext cx="6076158" cy="7772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4038600" y="3797688"/>
            <a:ext cx="6019800" cy="11127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3649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04935" y="135866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Finite input resistance of chopper amplifie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</a:t>
            </a:r>
            <a:r>
              <a:rPr lang="en-US" dirty="0" err="1"/>
              <a:t>Bruschi</a:t>
            </a:r>
            <a:r>
              <a:rPr lang="en-US" dirty="0"/>
              <a:t> – Mixed Signal Design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77" y="1421575"/>
            <a:ext cx="4486901" cy="2867425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9579" y="1421575"/>
            <a:ext cx="4486901" cy="2819794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1004935" y="956333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put modulator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215297" y="847390"/>
            <a:ext cx="16466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mplifier inpu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</a:p>
        </p:txBody>
      </p:sp>
      <p:sp>
        <p:nvSpPr>
          <p:cNvPr id="9" name="Rettangolo 8"/>
          <p:cNvSpPr/>
          <p:nvPr/>
        </p:nvSpPr>
        <p:spPr>
          <a:xfrm>
            <a:off x="1303699" y="1325665"/>
            <a:ext cx="1412341" cy="140848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3467477" y="1493721"/>
            <a:ext cx="244444" cy="3894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1095470" y="4142532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t us start from phase 1 …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364785" y="245396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2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7409863" y="428179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ase 1 again </a:t>
            </a:r>
          </a:p>
        </p:txBody>
      </p:sp>
      <p:sp>
        <p:nvSpPr>
          <p:cNvPr id="17" name="Freccia a destra 16"/>
          <p:cNvSpPr/>
          <p:nvPr/>
        </p:nvSpPr>
        <p:spPr>
          <a:xfrm rot="19742596">
            <a:off x="5153382" y="2668588"/>
            <a:ext cx="687872" cy="22859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91492"/>
              </p:ext>
            </p:extLst>
          </p:nvPr>
        </p:nvGraphicFramePr>
        <p:xfrm>
          <a:off x="6022164" y="1023954"/>
          <a:ext cx="2685242" cy="32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1587240" imgH="190440" progId="Equation.DSMT4">
                  <p:embed/>
                </p:oleObj>
              </mc:Choice>
              <mc:Fallback>
                <p:oleObj name="Equation" r:id="rId5" imgW="15872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2164" y="1023954"/>
                        <a:ext cx="2685242" cy="322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/>
          <p:cNvCxnSpPr/>
          <p:nvPr/>
        </p:nvCxnSpPr>
        <p:spPr>
          <a:xfrm>
            <a:off x="6303840" y="1421575"/>
            <a:ext cx="57969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 flipH="1" flipV="1">
            <a:off x="6319684" y="2609373"/>
            <a:ext cx="434076" cy="77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43083"/>
              </p:ext>
            </p:extLst>
          </p:nvPr>
        </p:nvGraphicFramePr>
        <p:xfrm>
          <a:off x="6743700" y="2782888"/>
          <a:ext cx="1158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3700" y="2782888"/>
                        <a:ext cx="11588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Immagine 2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7860" y="4553039"/>
            <a:ext cx="2162477" cy="1000265"/>
          </a:xfrm>
          <a:prstGeom prst="rect">
            <a:avLst/>
          </a:prstGeom>
        </p:spPr>
      </p:pic>
      <p:graphicFrame>
        <p:nvGraphicFramePr>
          <p:cNvPr id="27" name="Ogget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79168"/>
              </p:ext>
            </p:extLst>
          </p:nvPr>
        </p:nvGraphicFramePr>
        <p:xfrm>
          <a:off x="2969806" y="5692240"/>
          <a:ext cx="1158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0" imgW="685800" imgH="190440" progId="Equation.DSMT4">
                  <p:embed/>
                </p:oleObj>
              </mc:Choice>
              <mc:Fallback>
                <p:oleObj name="Equation" r:id="rId10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9806" y="5692240"/>
                        <a:ext cx="11588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18359"/>
              </p:ext>
            </p:extLst>
          </p:nvPr>
        </p:nvGraphicFramePr>
        <p:xfrm>
          <a:off x="4644626" y="5700947"/>
          <a:ext cx="11588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2" imgW="685800" imgH="190440" progId="Equation.DSMT4">
                  <p:embed/>
                </p:oleObj>
              </mc:Choice>
              <mc:Fallback>
                <p:oleObj name="Equation" r:id="rId12" imgW="685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4626" y="5700947"/>
                        <a:ext cx="11588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27091"/>
              </p:ext>
            </p:extLst>
          </p:nvPr>
        </p:nvGraphicFramePr>
        <p:xfrm>
          <a:off x="5542442" y="4834226"/>
          <a:ext cx="13096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3" imgW="774360" imgH="190440" progId="Equation.DSMT4">
                  <p:embed/>
                </p:oleObj>
              </mc:Choice>
              <mc:Fallback>
                <p:oleObj name="Equation" r:id="rId13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2442" y="4834226"/>
                        <a:ext cx="1309688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729954"/>
              </p:ext>
            </p:extLst>
          </p:nvPr>
        </p:nvGraphicFramePr>
        <p:xfrm>
          <a:off x="7007230" y="5461770"/>
          <a:ext cx="2190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5" imgW="1295280" imgH="342720" progId="Equation.DSMT4">
                  <p:embed/>
                </p:oleObj>
              </mc:Choice>
              <mc:Fallback>
                <p:oleObj name="Equation" r:id="rId15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07230" y="5461770"/>
                        <a:ext cx="2190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0806"/>
              </p:ext>
            </p:extLst>
          </p:nvPr>
        </p:nvGraphicFramePr>
        <p:xfrm>
          <a:off x="8997950" y="4694593"/>
          <a:ext cx="17192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7" imgW="1015920" imgH="393480" progId="Equation.DSMT4">
                  <p:embed/>
                </p:oleObj>
              </mc:Choice>
              <mc:Fallback>
                <p:oleObj name="Equation" r:id="rId17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97950" y="4694593"/>
                        <a:ext cx="17192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nettore 2 32"/>
          <p:cNvCxnSpPr/>
          <p:nvPr/>
        </p:nvCxnSpPr>
        <p:spPr>
          <a:xfrm flipV="1">
            <a:off x="3721084" y="5553304"/>
            <a:ext cx="199176" cy="13893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/>
          <p:cNvCxnSpPr/>
          <p:nvPr/>
        </p:nvCxnSpPr>
        <p:spPr>
          <a:xfrm flipH="1" flipV="1">
            <a:off x="4600402" y="5545323"/>
            <a:ext cx="163694" cy="1556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ccia in giù 36"/>
          <p:cNvSpPr/>
          <p:nvPr/>
        </p:nvSpPr>
        <p:spPr>
          <a:xfrm rot="10800000">
            <a:off x="9857581" y="5459240"/>
            <a:ext cx="372835" cy="5069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asellaDiTesto 37"/>
          <p:cNvSpPr txBox="1"/>
          <p:nvPr/>
        </p:nvSpPr>
        <p:spPr>
          <a:xfrm>
            <a:off x="6888062" y="480831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one period)</a:t>
            </a:r>
          </a:p>
        </p:txBody>
      </p:sp>
      <p:cxnSp>
        <p:nvCxnSpPr>
          <p:cNvPr id="39" name="Connettore 2 38"/>
          <p:cNvCxnSpPr/>
          <p:nvPr/>
        </p:nvCxnSpPr>
        <p:spPr>
          <a:xfrm>
            <a:off x="6781205" y="5224313"/>
            <a:ext cx="434407" cy="32101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/>
          <p:nvPr/>
        </p:nvCxnSpPr>
        <p:spPr>
          <a:xfrm flipV="1">
            <a:off x="8868314" y="5306531"/>
            <a:ext cx="329666" cy="1886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ccia a destra 42"/>
          <p:cNvSpPr/>
          <p:nvPr/>
        </p:nvSpPr>
        <p:spPr>
          <a:xfrm rot="5400000">
            <a:off x="8815098" y="2696897"/>
            <a:ext cx="403645" cy="22859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5260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0</Words>
  <Application>Microsoft Office PowerPoint</Application>
  <PresentationFormat>Widescreen</PresentationFormat>
  <Paragraphs>37</Paragraphs>
  <Slides>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</vt:i4>
      </vt:variant>
    </vt:vector>
  </HeadingPairs>
  <TitlesOfParts>
    <vt:vector size="8" baseType="lpstr">
      <vt:lpstr>Arial</vt:lpstr>
      <vt:lpstr>Calibri</vt:lpstr>
      <vt:lpstr>Tema di Office</vt:lpstr>
      <vt:lpstr>Equation</vt:lpstr>
      <vt:lpstr>AD 4528 equivalent block diagram  (from AN-1114 application note of Analog Design)</vt:lpstr>
      <vt:lpstr>A recently introduced chopper op-amp</vt:lpstr>
      <vt:lpstr>Presentazione standard di PowerPoint</vt:lpstr>
      <vt:lpstr>Finite input resistance of chopper amplifie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289</cp:revision>
  <dcterms:created xsi:type="dcterms:W3CDTF">2015-02-03T16:10:37Z</dcterms:created>
  <dcterms:modified xsi:type="dcterms:W3CDTF">2020-10-26T09:25:52Z</dcterms:modified>
</cp:coreProperties>
</file>